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4"/>
  </p:notesMasterIdLst>
  <p:handoutMasterIdLst>
    <p:handoutMasterId r:id="rId15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3" r:id="rId13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5" autoAdjust="0"/>
    <p:restoredTop sz="94660"/>
  </p:normalViewPr>
  <p:slideViewPr>
    <p:cSldViewPr>
      <p:cViewPr varScale="1">
        <p:scale>
          <a:sx n="98" d="100"/>
          <a:sy n="98" d="100"/>
        </p:scale>
        <p:origin x="-600" y="-104"/>
      </p:cViewPr>
      <p:guideLst>
        <p:guide orient="horz" pos="4319"/>
        <p:guide pos="38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image" Target="../media/image41.e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1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546725" y="6608613"/>
            <a:ext cx="2711229" cy="21272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257800" y="6569075"/>
            <a:ext cx="3000153" cy="287337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8.emf"/><Relationship Id="rId7" Type="http://schemas.openxmlformats.org/officeDocument/2006/relationships/image" Target="../media/image40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1.emf"/><Relationship Id="rId5" Type="http://schemas.openxmlformats.org/officeDocument/2006/relationships/image" Target="../media/image44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42.emf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4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9.emf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3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Evolution of the Distribution Function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the dispersion relation beco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86202"/>
              </p:ext>
            </p:extLst>
          </p:nvPr>
        </p:nvGraphicFramePr>
        <p:xfrm>
          <a:off x="2438400" y="685800"/>
          <a:ext cx="4191000" cy="214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2806700" imgH="1435100" progId="Equation.DSMT4">
                  <p:embed/>
                </p:oleObj>
              </mc:Choice>
              <mc:Fallback>
                <p:oleObj name="Equation" r:id="rId3" imgW="2806700" imgH="143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685800"/>
                        <a:ext cx="4191000" cy="214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3581400" y="1447800"/>
            <a:ext cx="1524000" cy="609600"/>
          </a:xfrm>
          <a:prstGeom prst="downArrow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45856"/>
              </p:ext>
            </p:extLst>
          </p:nvPr>
        </p:nvGraphicFramePr>
        <p:xfrm>
          <a:off x="4038600" y="15240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524000"/>
                        <a:ext cx="685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9927113">
            <a:off x="5432060" y="1846527"/>
            <a:ext cx="800100" cy="2921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7200" y="29718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29222"/>
              </p:ext>
            </p:extLst>
          </p:nvPr>
        </p:nvGraphicFramePr>
        <p:xfrm>
          <a:off x="1676400" y="3048000"/>
          <a:ext cx="2590800" cy="138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1498600" imgH="800100" progId="Equation.DSMT4">
                  <p:embed/>
                </p:oleObj>
              </mc:Choice>
              <mc:Fallback>
                <p:oleObj name="Equation" r:id="rId8" imgW="149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6400" y="3048000"/>
                        <a:ext cx="2590800" cy="138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29000" y="4495800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If ΔΩ has a negative imaginary part, then motion will be unstable.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3352800" y="42672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65214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 trick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90816"/>
              </p:ext>
            </p:extLst>
          </p:nvPr>
        </p:nvGraphicFramePr>
        <p:xfrm>
          <a:off x="1905000" y="228600"/>
          <a:ext cx="4217562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3073400" imgH="2971800" progId="Equation.DSMT4">
                  <p:embed/>
                </p:oleObj>
              </mc:Choice>
              <mc:Fallback>
                <p:oleObj name="Equation" r:id="rId3" imgW="3073400" imgH="297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28600"/>
                        <a:ext cx="4217562" cy="407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3034449">
            <a:off x="4854872" y="3613053"/>
            <a:ext cx="832909" cy="3367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53200" y="37338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25330"/>
              </p:ext>
            </p:extLst>
          </p:nvPr>
        </p:nvGraphicFramePr>
        <p:xfrm>
          <a:off x="4991100" y="5511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1100" y="5511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924372"/>
              </p:ext>
            </p:extLst>
          </p:nvPr>
        </p:nvGraphicFramePr>
        <p:xfrm>
          <a:off x="7404847" y="3733800"/>
          <a:ext cx="92635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8" imgW="787400" imgH="431800" progId="Equation.DSMT4">
                  <p:embed/>
                </p:oleObj>
              </mc:Choice>
              <mc:Fallback>
                <p:oleObj name="Equation" r:id="rId8" imgW="787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4847" y="3733800"/>
                        <a:ext cx="926353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166596"/>
              </p:ext>
            </p:extLst>
          </p:nvPr>
        </p:nvGraphicFramePr>
        <p:xfrm>
          <a:off x="1295400" y="4648200"/>
          <a:ext cx="636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0" imgW="4241800" imgH="711200" progId="Equation.DSMT4">
                  <p:embed/>
                </p:oleObj>
              </mc:Choice>
              <mc:Fallback>
                <p:oleObj name="Equation" r:id="rId10" imgW="42418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4648200"/>
                        <a:ext cx="6362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24499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rom the dispersion relatio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2093"/>
              </p:ext>
            </p:extLst>
          </p:nvPr>
        </p:nvGraphicFramePr>
        <p:xfrm>
          <a:off x="2819400" y="685800"/>
          <a:ext cx="3048000" cy="81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1574800" imgH="419100" progId="Equation.DSMT4">
                  <p:embed/>
                </p:oleObj>
              </mc:Choice>
              <mc:Fallback>
                <p:oleObj name="Equation" r:id="rId3" imgW="1574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685800"/>
                        <a:ext cx="3048000" cy="81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17526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unstable solutio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(I</a:t>
            </a:r>
            <a:r>
              <a:rPr lang="en-US" sz="1800" i="1" baseline="-25000" dirty="0" smtClean="0">
                <a:solidFill>
                  <a:srgbClr val="C00000"/>
                </a:solidFill>
                <a:latin typeface="+mn-lt"/>
              </a:rPr>
              <a:t>D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(u</a:t>
            </a:r>
            <a:r>
              <a:rPr lang="en-US" sz="1800" i="1" baseline="-250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)&lt;1)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an only exist if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06187"/>
              </p:ext>
            </p:extLst>
          </p:nvPr>
        </p:nvGraphicFramePr>
        <p:xfrm>
          <a:off x="3429000" y="2209800"/>
          <a:ext cx="1981200" cy="82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1092200" imgH="457200" progId="Equation.DSMT4">
                  <p:embed/>
                </p:oleObj>
              </mc:Choice>
              <mc:Fallback>
                <p:oleObj name="Equation" r:id="rId5" imgW="109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2209800"/>
                        <a:ext cx="1981200" cy="82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352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motion will be stable if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89389"/>
              </p:ext>
            </p:extLst>
          </p:nvPr>
        </p:nvGraphicFramePr>
        <p:xfrm>
          <a:off x="3352800" y="3733800"/>
          <a:ext cx="1828800" cy="7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1117600" imgH="431800" progId="Equation.DSMT4">
                  <p:embed/>
                </p:oleObj>
              </mc:Choice>
              <mc:Fallback>
                <p:oleObj name="Equation" r:id="rId7" imgW="111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3733800"/>
                        <a:ext cx="1828800" cy="7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45720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re generally, motion will be stable if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40321"/>
              </p:ext>
            </p:extLst>
          </p:nvPr>
        </p:nvGraphicFramePr>
        <p:xfrm>
          <a:off x="3429000" y="5181600"/>
          <a:ext cx="20351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1244600" imgH="457200" progId="Equation.DSMT4">
                  <p:embed/>
                </p:oleObj>
              </mc:Choice>
              <mc:Fallback>
                <p:oleObj name="Equation" r:id="rId9" imgW="124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5181600"/>
                        <a:ext cx="2035175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8200" y="6019800"/>
            <a:ext cx="396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orm factor which depends on details of distribu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191000" y="5715000"/>
            <a:ext cx="457200" cy="3671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638800" y="5410200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Keil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-Schnell criterion”</a:t>
            </a:r>
          </a:p>
        </p:txBody>
      </p:sp>
    </p:spTree>
    <p:extLst>
      <p:ext uri="{BB962C8B-B14F-4D97-AF65-F5344CB8AC3E}">
        <p14:creationId xmlns:p14="http://schemas.microsoft.com/office/powerpoint/2010/main" val="9698343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152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ur simple model can only go so far.  Now we have to develop the tools to help us deal with real particle distributions in phase space.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hase density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676400" y="1600200"/>
            <a:ext cx="0" cy="2133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47800" y="3581400"/>
            <a:ext cx="33655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590800" y="2133600"/>
            <a:ext cx="838200" cy="762000"/>
          </a:xfrm>
          <a:prstGeom prst="rect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276600" y="2133600"/>
            <a:ext cx="0" cy="76200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590800" y="27432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78531"/>
              </p:ext>
            </p:extLst>
          </p:nvPr>
        </p:nvGraphicFramePr>
        <p:xfrm>
          <a:off x="3048000" y="2286000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" imgW="215900" imgH="203200" progId="Equation.DSMT4">
                  <p:embed/>
                </p:oleObj>
              </mc:Choice>
              <mc:Fallback>
                <p:oleObj name="Equation" r:id="rId3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286000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61605"/>
              </p:ext>
            </p:extLst>
          </p:nvPr>
        </p:nvGraphicFramePr>
        <p:xfrm>
          <a:off x="2743200" y="2533650"/>
          <a:ext cx="215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5" imgW="215900" imgH="165100" progId="Equation.DSMT4">
                  <p:embed/>
                </p:oleObj>
              </mc:Choice>
              <mc:Fallback>
                <p:oleObj name="Equation" r:id="rId5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2533650"/>
                        <a:ext cx="2159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6"/>
          <p:cNvSpPr/>
          <p:nvPr/>
        </p:nvSpPr>
        <p:spPr>
          <a:xfrm>
            <a:off x="2121919" y="2462446"/>
            <a:ext cx="456910" cy="294305"/>
          </a:xfrm>
          <a:custGeom>
            <a:avLst/>
            <a:gdLst>
              <a:gd name="connsiteX0" fmla="*/ 0 w 456910"/>
              <a:gd name="connsiteY0" fmla="*/ 294305 h 294305"/>
              <a:gd name="connsiteX1" fmla="*/ 61954 w 456910"/>
              <a:gd name="connsiteY1" fmla="*/ 201381 h 294305"/>
              <a:gd name="connsiteX2" fmla="*/ 209094 w 456910"/>
              <a:gd name="connsiteY2" fmla="*/ 31020 h 294305"/>
              <a:gd name="connsiteX3" fmla="*/ 456910 w 456910"/>
              <a:gd name="connsiteY3" fmla="*/ 45 h 29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6910" h="294305">
                <a:moveTo>
                  <a:pt x="0" y="294305"/>
                </a:moveTo>
                <a:cubicBezTo>
                  <a:pt x="13552" y="269783"/>
                  <a:pt x="27105" y="245262"/>
                  <a:pt x="61954" y="201381"/>
                </a:cubicBezTo>
                <a:cubicBezTo>
                  <a:pt x="96803" y="157500"/>
                  <a:pt x="143268" y="64576"/>
                  <a:pt x="209094" y="31020"/>
                </a:cubicBezTo>
                <a:cubicBezTo>
                  <a:pt x="274920" y="-2536"/>
                  <a:pt x="456910" y="45"/>
                  <a:pt x="456910" y="4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3048000" y="1828800"/>
            <a:ext cx="456910" cy="294305"/>
          </a:xfrm>
          <a:custGeom>
            <a:avLst/>
            <a:gdLst>
              <a:gd name="connsiteX0" fmla="*/ 0 w 456910"/>
              <a:gd name="connsiteY0" fmla="*/ 294305 h 294305"/>
              <a:gd name="connsiteX1" fmla="*/ 61954 w 456910"/>
              <a:gd name="connsiteY1" fmla="*/ 201381 h 294305"/>
              <a:gd name="connsiteX2" fmla="*/ 209094 w 456910"/>
              <a:gd name="connsiteY2" fmla="*/ 31020 h 294305"/>
              <a:gd name="connsiteX3" fmla="*/ 456910 w 456910"/>
              <a:gd name="connsiteY3" fmla="*/ 45 h 29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6910" h="294305">
                <a:moveTo>
                  <a:pt x="0" y="294305"/>
                </a:moveTo>
                <a:cubicBezTo>
                  <a:pt x="13552" y="269783"/>
                  <a:pt x="27105" y="245262"/>
                  <a:pt x="61954" y="201381"/>
                </a:cubicBezTo>
                <a:cubicBezTo>
                  <a:pt x="96803" y="157500"/>
                  <a:pt x="143268" y="64576"/>
                  <a:pt x="209094" y="31020"/>
                </a:cubicBezTo>
                <a:cubicBezTo>
                  <a:pt x="274920" y="-2536"/>
                  <a:pt x="456910" y="45"/>
                  <a:pt x="456910" y="4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 flipH="1" flipV="1">
            <a:off x="3429000" y="2209800"/>
            <a:ext cx="457490" cy="304800"/>
          </a:xfrm>
          <a:custGeom>
            <a:avLst/>
            <a:gdLst>
              <a:gd name="connsiteX0" fmla="*/ 0 w 456910"/>
              <a:gd name="connsiteY0" fmla="*/ 294305 h 294305"/>
              <a:gd name="connsiteX1" fmla="*/ 61954 w 456910"/>
              <a:gd name="connsiteY1" fmla="*/ 201381 h 294305"/>
              <a:gd name="connsiteX2" fmla="*/ 209094 w 456910"/>
              <a:gd name="connsiteY2" fmla="*/ 31020 h 294305"/>
              <a:gd name="connsiteX3" fmla="*/ 456910 w 456910"/>
              <a:gd name="connsiteY3" fmla="*/ 45 h 29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6910" h="294305">
                <a:moveTo>
                  <a:pt x="0" y="294305"/>
                </a:moveTo>
                <a:cubicBezTo>
                  <a:pt x="13552" y="269783"/>
                  <a:pt x="27105" y="245262"/>
                  <a:pt x="61954" y="201381"/>
                </a:cubicBezTo>
                <a:cubicBezTo>
                  <a:pt x="96803" y="157500"/>
                  <a:pt x="143268" y="64576"/>
                  <a:pt x="209094" y="31020"/>
                </a:cubicBezTo>
                <a:cubicBezTo>
                  <a:pt x="274920" y="-2536"/>
                  <a:pt x="456910" y="45"/>
                  <a:pt x="456910" y="45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 flipH="1" flipV="1">
            <a:off x="2590800" y="2895600"/>
            <a:ext cx="457490" cy="304800"/>
          </a:xfrm>
          <a:custGeom>
            <a:avLst/>
            <a:gdLst>
              <a:gd name="connsiteX0" fmla="*/ 0 w 456910"/>
              <a:gd name="connsiteY0" fmla="*/ 294305 h 294305"/>
              <a:gd name="connsiteX1" fmla="*/ 61954 w 456910"/>
              <a:gd name="connsiteY1" fmla="*/ 201381 h 294305"/>
              <a:gd name="connsiteX2" fmla="*/ 209094 w 456910"/>
              <a:gd name="connsiteY2" fmla="*/ 31020 h 294305"/>
              <a:gd name="connsiteX3" fmla="*/ 456910 w 456910"/>
              <a:gd name="connsiteY3" fmla="*/ 45 h 294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6910" h="294305">
                <a:moveTo>
                  <a:pt x="0" y="294305"/>
                </a:moveTo>
                <a:cubicBezTo>
                  <a:pt x="13552" y="269783"/>
                  <a:pt x="27105" y="245262"/>
                  <a:pt x="61954" y="201381"/>
                </a:cubicBezTo>
                <a:cubicBezTo>
                  <a:pt x="96803" y="157500"/>
                  <a:pt x="143268" y="64576"/>
                  <a:pt x="209094" y="31020"/>
                </a:cubicBezTo>
                <a:cubicBezTo>
                  <a:pt x="274920" y="-2536"/>
                  <a:pt x="456910" y="45"/>
                  <a:pt x="456910" y="45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981200" y="2362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i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90800" y="2895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i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48000" y="1524000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ou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733800" y="2362200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out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72799"/>
              </p:ext>
            </p:extLst>
          </p:nvPr>
        </p:nvGraphicFramePr>
        <p:xfrm>
          <a:off x="4419600" y="36576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7" imgW="127000" imgH="127000" progId="Equation.DSMT4">
                  <p:embed/>
                </p:oleObj>
              </mc:Choice>
              <mc:Fallback>
                <p:oleObj name="Equation" r:id="rId7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36576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82681"/>
              </p:ext>
            </p:extLst>
          </p:nvPr>
        </p:nvGraphicFramePr>
        <p:xfrm>
          <a:off x="1360488" y="1719263"/>
          <a:ext cx="2524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9" imgW="139700" imgH="165100" progId="Equation.DSMT4">
                  <p:embed/>
                </p:oleObj>
              </mc:Choice>
              <mc:Fallback>
                <p:oleObj name="Equation" r:id="rId9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0488" y="1719263"/>
                        <a:ext cx="252412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45556"/>
              </p:ext>
            </p:extLst>
          </p:nvPr>
        </p:nvGraphicFramePr>
        <p:xfrm>
          <a:off x="4572000" y="2209800"/>
          <a:ext cx="238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1" imgW="1193800" imgH="228600" progId="Equation.DSMT4">
                  <p:embed/>
                </p:oleObj>
              </mc:Choice>
              <mc:Fallback>
                <p:oleObj name="Equation" r:id="rId11" imgW="119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2209800"/>
                        <a:ext cx="2387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15778"/>
              </p:ext>
            </p:extLst>
          </p:nvPr>
        </p:nvGraphicFramePr>
        <p:xfrm>
          <a:off x="2209800" y="4191000"/>
          <a:ext cx="52736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3" imgW="3035300" imgH="723900" progId="Equation.DSMT4">
                  <p:embed/>
                </p:oleObj>
              </mc:Choice>
              <mc:Fallback>
                <p:oleObj name="Equation" r:id="rId13" imgW="30353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9800" y="4191000"/>
                        <a:ext cx="527367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55387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59522"/>
              </p:ext>
            </p:extLst>
          </p:nvPr>
        </p:nvGraphicFramePr>
        <p:xfrm>
          <a:off x="4991100" y="5511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5511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97447"/>
              </p:ext>
            </p:extLst>
          </p:nvPr>
        </p:nvGraphicFramePr>
        <p:xfrm>
          <a:off x="4991100" y="5511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5511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59704"/>
              </p:ext>
            </p:extLst>
          </p:nvPr>
        </p:nvGraphicFramePr>
        <p:xfrm>
          <a:off x="4991100" y="5511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5511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63670"/>
              </p:ext>
            </p:extLst>
          </p:nvPr>
        </p:nvGraphicFramePr>
        <p:xfrm>
          <a:off x="4991100" y="5511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5511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24979"/>
              </p:ext>
            </p:extLst>
          </p:nvPr>
        </p:nvGraphicFramePr>
        <p:xfrm>
          <a:off x="1524000" y="381000"/>
          <a:ext cx="6172200" cy="329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8" imgW="3759200" imgH="2006600" progId="Equation.DSMT4">
                  <p:embed/>
                </p:oleObj>
              </mc:Choice>
              <mc:Fallback>
                <p:oleObj name="Equation" r:id="rId8" imgW="3759200" imgH="200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381000"/>
                        <a:ext cx="6172200" cy="3294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90306"/>
              </p:ext>
            </p:extLst>
          </p:nvPr>
        </p:nvGraphicFramePr>
        <p:xfrm>
          <a:off x="3403600" y="39624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0" imgW="1409700" imgH="419100" progId="Equation.DSMT4">
                  <p:embed/>
                </p:oleObj>
              </mc:Choice>
              <mc:Fallback>
                <p:oleObj name="Equation" r:id="rId10" imgW="1409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3600" y="3962400"/>
                        <a:ext cx="281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352800" y="3886200"/>
            <a:ext cx="2971800" cy="9144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667000" y="43434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553200" y="38100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Vlaso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Equa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400800" y="41148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9775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Rela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609600"/>
            <a:ext cx="838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pply a special case of th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Vlaso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Equation</a:t>
            </a:r>
          </a:p>
        </p:txBody>
      </p:sp>
      <p:sp>
        <p:nvSpPr>
          <p:cNvPr id="7" name="Oval 6"/>
          <p:cNvSpPr/>
          <p:nvPr/>
        </p:nvSpPr>
        <p:spPr>
          <a:xfrm>
            <a:off x="1295400" y="1219200"/>
            <a:ext cx="2286000" cy="2286000"/>
          </a:xfrm>
          <a:prstGeom prst="ellips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971800" y="12954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endCxn id="8" idx="3"/>
          </p:cNvCxnSpPr>
          <p:nvPr/>
        </p:nvCxnSpPr>
        <p:spPr>
          <a:xfrm flipV="1">
            <a:off x="2438400" y="1425482"/>
            <a:ext cx="555718" cy="936718"/>
          </a:xfrm>
          <a:prstGeom prst="lin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7" idx="6"/>
          </p:cNvCxnSpPr>
          <p:nvPr/>
        </p:nvCxnSpPr>
        <p:spPr>
          <a:xfrm>
            <a:off x="2438400" y="2362200"/>
            <a:ext cx="1143000" cy="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743200" y="19812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69846"/>
              </p:ext>
            </p:extLst>
          </p:nvPr>
        </p:nvGraphicFramePr>
        <p:xfrm>
          <a:off x="2895600" y="1981200"/>
          <a:ext cx="16328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3" imgW="127000" imgH="177800" progId="Equation.DSMT4">
                  <p:embed/>
                </p:oleObj>
              </mc:Choice>
              <mc:Fallback>
                <p:oleObj name="Equation" r:id="rId3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981200"/>
                        <a:ext cx="163286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95028"/>
              </p:ext>
            </p:extLst>
          </p:nvPr>
        </p:nvGraphicFramePr>
        <p:xfrm>
          <a:off x="3032125" y="2378075"/>
          <a:ext cx="195263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125" y="2378075"/>
                        <a:ext cx="195263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58455"/>
              </p:ext>
            </p:extLst>
          </p:nvPr>
        </p:nvGraphicFramePr>
        <p:xfrm>
          <a:off x="1752600" y="3733800"/>
          <a:ext cx="1752600" cy="258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7" imgW="1041400" imgH="1536700" progId="Equation.DSMT4">
                  <p:embed/>
                </p:oleObj>
              </mc:Choice>
              <mc:Fallback>
                <p:oleObj name="Equation" r:id="rId7" imgW="1041400" imgH="153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733800"/>
                        <a:ext cx="1752600" cy="2587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7200" y="12954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ring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143000" y="16002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2217"/>
              </p:ext>
            </p:extLst>
          </p:nvPr>
        </p:nvGraphicFramePr>
        <p:xfrm>
          <a:off x="4953000" y="1981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9" imgW="1409700" imgH="419100" progId="Equation.DSMT4">
                  <p:embed/>
                </p:oleObj>
              </mc:Choice>
              <mc:Fallback>
                <p:oleObj name="Equation" r:id="rId9" imgW="1409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1981200"/>
                        <a:ext cx="281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49852"/>
              </p:ext>
            </p:extLst>
          </p:nvPr>
        </p:nvGraphicFramePr>
        <p:xfrm>
          <a:off x="5105400" y="3048000"/>
          <a:ext cx="2362200" cy="107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1" imgW="1816100" imgH="825500" progId="Equation.DSMT4">
                  <p:embed/>
                </p:oleObj>
              </mc:Choice>
              <mc:Fallback>
                <p:oleObj name="Equation" r:id="rId11" imgW="18161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5400" y="3048000"/>
                        <a:ext cx="2362200" cy="1073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5715000" y="27432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6705600" y="2667000"/>
            <a:ext cx="762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26409"/>
              </p:ext>
            </p:extLst>
          </p:nvPr>
        </p:nvGraphicFramePr>
        <p:xfrm>
          <a:off x="4876800" y="4267200"/>
          <a:ext cx="279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3" imgW="1397000" imgH="393700" progId="Equation.DSMT4">
                  <p:embed/>
                </p:oleObj>
              </mc:Choice>
              <mc:Fallback>
                <p:oleObj name="Equation" r:id="rId13" imgW="139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6800" y="4267200"/>
                        <a:ext cx="2794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4343400" y="46482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442050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228600"/>
            <a:ext cx="8534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 that in our discussion of the Distribution Function, we found that  if the current is described by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6695"/>
              </p:ext>
            </p:extLst>
          </p:nvPr>
        </p:nvGraphicFramePr>
        <p:xfrm>
          <a:off x="3124200" y="1143000"/>
          <a:ext cx="197317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1041400" imgH="241300" progId="Equation.DSMT4">
                  <p:embed/>
                </p:oleObj>
              </mc:Choice>
              <mc:Fallback>
                <p:oleObj name="Equation" r:id="rId3" imgW="1041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143000"/>
                        <a:ext cx="197317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762000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requency of oscillation</a:t>
            </a:r>
          </a:p>
        </p:txBody>
      </p:sp>
      <p:sp>
        <p:nvSpPr>
          <p:cNvPr id="9" name="Freeform 8"/>
          <p:cNvSpPr/>
          <p:nvPr/>
        </p:nvSpPr>
        <p:spPr>
          <a:xfrm>
            <a:off x="4609630" y="889124"/>
            <a:ext cx="197555" cy="249172"/>
          </a:xfrm>
          <a:custGeom>
            <a:avLst/>
            <a:gdLst>
              <a:gd name="connsiteX0" fmla="*/ 197555 w 197555"/>
              <a:gd name="connsiteY0" fmla="*/ 4580 h 249172"/>
              <a:gd name="connsiteX1" fmla="*/ 37629 w 197555"/>
              <a:gd name="connsiteY1" fmla="*/ 32802 h 249172"/>
              <a:gd name="connsiteX2" fmla="*/ 0 w 197555"/>
              <a:gd name="connsiteY2" fmla="*/ 249172 h 249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555" h="249172">
                <a:moveTo>
                  <a:pt x="197555" y="4580"/>
                </a:moveTo>
                <a:cubicBezTo>
                  <a:pt x="134055" y="-1692"/>
                  <a:pt x="70555" y="-7963"/>
                  <a:pt x="37629" y="32802"/>
                </a:cubicBezTo>
                <a:cubicBezTo>
                  <a:pt x="4703" y="73567"/>
                  <a:pt x="0" y="249172"/>
                  <a:pt x="0" y="249172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29200" y="1524000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mode</a:t>
            </a:r>
          </a:p>
        </p:txBody>
      </p:sp>
      <p:sp>
        <p:nvSpPr>
          <p:cNvPr id="12" name="Freeform 11"/>
          <p:cNvSpPr/>
          <p:nvPr/>
        </p:nvSpPr>
        <p:spPr>
          <a:xfrm flipV="1">
            <a:off x="4876800" y="1371600"/>
            <a:ext cx="158985" cy="309504"/>
          </a:xfrm>
          <a:custGeom>
            <a:avLst/>
            <a:gdLst>
              <a:gd name="connsiteX0" fmla="*/ 197555 w 197555"/>
              <a:gd name="connsiteY0" fmla="*/ 4580 h 249172"/>
              <a:gd name="connsiteX1" fmla="*/ 37629 w 197555"/>
              <a:gd name="connsiteY1" fmla="*/ 32802 h 249172"/>
              <a:gd name="connsiteX2" fmla="*/ 0 w 197555"/>
              <a:gd name="connsiteY2" fmla="*/ 249172 h 249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555" h="249172">
                <a:moveTo>
                  <a:pt x="197555" y="4580"/>
                </a:moveTo>
                <a:cubicBezTo>
                  <a:pt x="134055" y="-1692"/>
                  <a:pt x="70555" y="-7963"/>
                  <a:pt x="37629" y="32802"/>
                </a:cubicBezTo>
                <a:cubicBezTo>
                  <a:pt x="4703" y="73567"/>
                  <a:pt x="0" y="249172"/>
                  <a:pt x="0" y="249172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288"/>
              </p:ext>
            </p:extLst>
          </p:nvPr>
        </p:nvGraphicFramePr>
        <p:xfrm>
          <a:off x="2971800" y="1905000"/>
          <a:ext cx="3200400" cy="234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2336800" imgH="1714500" progId="Equation.DSMT4">
                  <p:embed/>
                </p:oleObj>
              </mc:Choice>
              <mc:Fallback>
                <p:oleObj name="Equation" r:id="rId5" imgW="23368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1905000"/>
                        <a:ext cx="3200400" cy="234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2667000" y="3352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3400" y="44958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as we did with the current, we will define the density to have a constant part and an oscillatory part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95111"/>
              </p:ext>
            </p:extLst>
          </p:nvPr>
        </p:nvGraphicFramePr>
        <p:xfrm>
          <a:off x="2971800" y="5334000"/>
          <a:ext cx="36576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2133600" imgH="254000" progId="Equation.DSMT4">
                  <p:embed/>
                </p:oleObj>
              </mc:Choice>
              <mc:Fallback>
                <p:oleObj name="Equation" r:id="rId7" imgW="2133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5334000"/>
                        <a:ext cx="3657600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44434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838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this into th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Vlaso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equation, and we ge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42386"/>
              </p:ext>
            </p:extLst>
          </p:nvPr>
        </p:nvGraphicFramePr>
        <p:xfrm>
          <a:off x="2971800" y="838200"/>
          <a:ext cx="32115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3" imgW="1816100" imgH="1231900" progId="Equation.DSMT4">
                  <p:embed/>
                </p:oleObj>
              </mc:Choice>
              <mc:Fallback>
                <p:oleObj name="Equation" r:id="rId3" imgW="18161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838200"/>
                        <a:ext cx="3211513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4038600"/>
            <a:ext cx="838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ver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64051"/>
              </p:ext>
            </p:extLst>
          </p:nvPr>
        </p:nvGraphicFramePr>
        <p:xfrm>
          <a:off x="1905000" y="41148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622300" imgH="177800" progId="Equation.DSMT4">
                  <p:embed/>
                </p:oleObj>
              </mc:Choice>
              <mc:Fallback>
                <p:oleObj name="Equation" r:id="rId5" imgW="622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114800"/>
                        <a:ext cx="1066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91711"/>
              </p:ext>
            </p:extLst>
          </p:nvPr>
        </p:nvGraphicFramePr>
        <p:xfrm>
          <a:off x="2971800" y="4648200"/>
          <a:ext cx="30480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7" imgW="1892300" imgH="800100" progId="Equation.DSMT4">
                  <p:embed/>
                </p:oleObj>
              </mc:Choice>
              <mc:Fallback>
                <p:oleObj name="Equation" r:id="rId7" imgW="18923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4648200"/>
                        <a:ext cx="3048000" cy="128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2514600" y="56388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981200" y="35052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62539"/>
              </p:ext>
            </p:extLst>
          </p:nvPr>
        </p:nvGraphicFramePr>
        <p:xfrm>
          <a:off x="2789238" y="3124200"/>
          <a:ext cx="3578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9" imgW="1968500" imgH="419100" progId="Equation.DSMT4">
                  <p:embed/>
                </p:oleObj>
              </mc:Choice>
              <mc:Fallback>
                <p:oleObj name="Equation" r:id="rId9" imgW="196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9238" y="3124200"/>
                        <a:ext cx="35782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14519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mbining, we ge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39459"/>
              </p:ext>
            </p:extLst>
          </p:nvPr>
        </p:nvGraphicFramePr>
        <p:xfrm>
          <a:off x="2643188" y="685800"/>
          <a:ext cx="36703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2057400" imgH="914400" progId="Equation.DSMT4">
                  <p:embed/>
                </p:oleObj>
              </mc:Choice>
              <mc:Fallback>
                <p:oleObj name="Equation" r:id="rId3" imgW="2057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188" y="685800"/>
                        <a:ext cx="3670300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25146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ing the LHS, we hav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110484"/>
              </p:ext>
            </p:extLst>
          </p:nvPr>
        </p:nvGraphicFramePr>
        <p:xfrm>
          <a:off x="2166938" y="2971800"/>
          <a:ext cx="51609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3124200" imgH="876300" progId="Equation.DSMT4">
                  <p:embed/>
                </p:oleObj>
              </mc:Choice>
              <mc:Fallback>
                <p:oleObj name="Equation" r:id="rId5" imgW="31242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6938" y="2971800"/>
                        <a:ext cx="5160962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43434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ing the RHS and equating, we ge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29938"/>
              </p:ext>
            </p:extLst>
          </p:nvPr>
        </p:nvGraphicFramePr>
        <p:xfrm>
          <a:off x="2601913" y="4953000"/>
          <a:ext cx="33321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1790700" imgH="635000" progId="Equation.DSMT4">
                  <p:embed/>
                </p:oleObj>
              </mc:Choice>
              <mc:Fallback>
                <p:oleObj name="Equation" r:id="rId7" imgW="17907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1913" y="4953000"/>
                        <a:ext cx="3332162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514600" y="4876800"/>
            <a:ext cx="3581400" cy="13716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324600" y="48006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ispersion rela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172200" y="5105400"/>
            <a:ext cx="1524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146755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pplication to the negative mass instability</a:t>
            </a:r>
          </a:p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Unbunched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eam with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δ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0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49733"/>
              </p:ext>
            </p:extLst>
          </p:nvPr>
        </p:nvGraphicFramePr>
        <p:xfrm>
          <a:off x="2895600" y="990600"/>
          <a:ext cx="25662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1473200" imgH="393700" progId="Equation.DSMT4">
                  <p:embed/>
                </p:oleObj>
              </mc:Choice>
              <mc:Fallback>
                <p:oleObj name="Equation" r:id="rId3" imgW="1473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990600"/>
                        <a:ext cx="256622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38800" y="762000"/>
            <a:ext cx="289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yeah, I know. Deal with i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410200" y="10668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" y="1676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rite this in term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ω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we hav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7357"/>
              </p:ext>
            </p:extLst>
          </p:nvPr>
        </p:nvGraphicFramePr>
        <p:xfrm>
          <a:off x="3048000" y="2133600"/>
          <a:ext cx="2979912" cy="63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5" imgW="1854200" imgH="393700" progId="Equation.DSMT4">
                  <p:embed/>
                </p:oleObj>
              </mc:Choice>
              <mc:Fallback>
                <p:oleObj name="Equation" r:id="rId5" imgW="1854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133600"/>
                        <a:ext cx="2979912" cy="632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47285"/>
              </p:ext>
            </p:extLst>
          </p:nvPr>
        </p:nvGraphicFramePr>
        <p:xfrm>
          <a:off x="2209800" y="2819400"/>
          <a:ext cx="4702175" cy="161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7" imgW="2705100" imgH="927100" progId="Equation.DSMT4">
                  <p:embed/>
                </p:oleObj>
              </mc:Choice>
              <mc:Fallback>
                <p:oleObj name="Equation" r:id="rId7" imgW="27051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2819400"/>
                        <a:ext cx="4702175" cy="1611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676400" y="32766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20769971">
            <a:off x="6330058" y="3319064"/>
            <a:ext cx="2306804" cy="3255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33400" y="4191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persion relation give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501858"/>
              </p:ext>
            </p:extLst>
          </p:nvPr>
        </p:nvGraphicFramePr>
        <p:xfrm>
          <a:off x="533399" y="4572000"/>
          <a:ext cx="89207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0" imgW="5448300" imgH="647700" progId="Equation.DSMT4">
                  <p:embed/>
                </p:oleObj>
              </mc:Choice>
              <mc:Fallback>
                <p:oleObj name="Equation" r:id="rId10" imgW="54483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399" y="4572000"/>
                        <a:ext cx="8920787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01427"/>
              </p:ext>
            </p:extLst>
          </p:nvPr>
        </p:nvGraphicFramePr>
        <p:xfrm>
          <a:off x="3352800" y="5791200"/>
          <a:ext cx="250806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2" imgW="1625600" imgH="444500" progId="Equation.DSMT4">
                  <p:embed/>
                </p:oleObj>
              </mc:Choice>
              <mc:Fallback>
                <p:oleObj name="Equation" r:id="rId12" imgW="1625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2800" y="5791200"/>
                        <a:ext cx="250806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200400" y="5791200"/>
            <a:ext cx="2743200" cy="6858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019800" y="59436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before!</a:t>
            </a:r>
          </a:p>
        </p:txBody>
      </p:sp>
    </p:spTree>
    <p:extLst>
      <p:ext uri="{BB962C8B-B14F-4D97-AF65-F5344CB8AC3E}">
        <p14:creationId xmlns:p14="http://schemas.microsoft.com/office/powerpoint/2010/main" val="234610702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0 - Evolution of the Distribution Function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w consider a more realistic beam with a momentum sprea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596227"/>
              </p:ext>
            </p:extLst>
          </p:nvPr>
        </p:nvGraphicFramePr>
        <p:xfrm>
          <a:off x="2514599" y="609600"/>
          <a:ext cx="277660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1778000" imgH="927100" progId="Equation.DSMT4">
                  <p:embed/>
                </p:oleObj>
              </mc:Choice>
              <mc:Fallback>
                <p:oleObj name="Equation" r:id="rId3" imgW="17780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599" y="609600"/>
                        <a:ext cx="277660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7800" y="1219200"/>
            <a:ext cx="259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Drop subscrip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029200" y="14478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" y="21336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terms of angular frequenc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84857"/>
              </p:ext>
            </p:extLst>
          </p:nvPr>
        </p:nvGraphicFramePr>
        <p:xfrm>
          <a:off x="2935288" y="2667000"/>
          <a:ext cx="29146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" imgW="1866900" imgH="927100" progId="Equation.DSMT4">
                  <p:embed/>
                </p:oleObj>
              </mc:Choice>
              <mc:Fallback>
                <p:oleObj name="Equation" r:id="rId5" imgW="18669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5288" y="2667000"/>
                        <a:ext cx="291465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41910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dispersion integral become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5373"/>
              </p:ext>
            </p:extLst>
          </p:nvPr>
        </p:nvGraphicFramePr>
        <p:xfrm>
          <a:off x="1066800" y="4800600"/>
          <a:ext cx="601675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7" imgW="4178300" imgH="952500" progId="Equation.DSMT4">
                  <p:embed/>
                </p:oleObj>
              </mc:Choice>
              <mc:Fallback>
                <p:oleObj name="Equation" r:id="rId7" imgW="41783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4800600"/>
                        <a:ext cx="601675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0264"/>
              </p:ext>
            </p:extLst>
          </p:nvPr>
        </p:nvGraphicFramePr>
        <p:xfrm>
          <a:off x="7086599" y="5410200"/>
          <a:ext cx="99888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9" imgW="850900" imgH="876300" progId="Equation.DSMT4">
                  <p:embed/>
                </p:oleObj>
              </mc:Choice>
              <mc:Fallback>
                <p:oleObj name="Equation" r:id="rId9" imgW="850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6599" y="5410200"/>
                        <a:ext cx="998883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96000" y="57912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2935885764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rgbClr val="FF0000"/>
          </a:solidFill>
          <a:tailEnd type="arrow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rgbClr val="FF0000"/>
          </a:solidFill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9214</TotalTime>
  <Words>494</Words>
  <Application>Microsoft Macintosh PowerPoint</Application>
  <PresentationFormat>On-screen Show (4:3)</PresentationFormat>
  <Paragraphs>8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pulent</vt:lpstr>
      <vt:lpstr>Equation</vt:lpstr>
      <vt:lpstr>Evolution of the Distribution Function</vt:lpstr>
      <vt:lpstr>PowerPoint Presentation</vt:lpstr>
      <vt:lpstr>PowerPoint Presentation</vt:lpstr>
      <vt:lpstr>Dispersion Re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434</cp:revision>
  <dcterms:created xsi:type="dcterms:W3CDTF">2003-06-24T14:15:57Z</dcterms:created>
  <dcterms:modified xsi:type="dcterms:W3CDTF">2014-01-30T04:41:29Z</dcterms:modified>
</cp:coreProperties>
</file>